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E4CB3A" w14:textId="61CC31AD" w:rsidR="00BA57EB" w:rsidRPr="0037648E" w:rsidRDefault="00BA57EB" w:rsidP="00BA57EB">
      <w:pPr>
        <w:widowControl/>
        <w:pBdr>
          <w:bottom w:val="single" w:sz="6" w:space="4" w:color="EAECEF"/>
        </w:pBdr>
        <w:shd w:val="clear" w:color="auto" w:fill="FFFFFF"/>
        <w:spacing w:before="100" w:beforeAutospacing="1" w:after="240"/>
        <w:jc w:val="left"/>
        <w:outlineLvl w:val="1"/>
        <w:rPr>
          <w:rFonts w:ascii="Segoe UI" w:eastAsia="宋体" w:hAnsi="Segoe UI" w:cs="Segoe UI"/>
          <w:b/>
          <w:bCs/>
          <w:color w:val="24292E"/>
          <w:kern w:val="0"/>
          <w:sz w:val="36"/>
          <w:szCs w:val="36"/>
        </w:rPr>
      </w:pPr>
      <w:r w:rsidRPr="0037648E">
        <w:rPr>
          <w:rFonts w:ascii="Segoe UI" w:eastAsia="宋体" w:hAnsi="Segoe UI" w:cs="Segoe UI"/>
          <w:b/>
          <w:bCs/>
          <w:color w:val="24292E"/>
          <w:kern w:val="0"/>
          <w:sz w:val="36"/>
          <w:szCs w:val="36"/>
        </w:rPr>
        <w:t>统计学笔记</w:t>
      </w:r>
      <w:r w:rsidR="00D15464">
        <w:rPr>
          <w:rFonts w:ascii="Segoe UI" w:eastAsia="宋体" w:hAnsi="Segoe UI" w:cs="Segoe UI" w:hint="eastAsia"/>
          <w:b/>
          <w:bCs/>
          <w:color w:val="24292E"/>
          <w:kern w:val="0"/>
          <w:sz w:val="36"/>
          <w:szCs w:val="36"/>
        </w:rPr>
        <w:t>2</w:t>
      </w:r>
    </w:p>
    <w:p w14:paraId="45554B7C" w14:textId="43EF7071" w:rsidR="00BA57EB" w:rsidRPr="0037648E" w:rsidRDefault="00BA57EB" w:rsidP="00BA57EB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</w:pPr>
      <w:r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  <w:t>正态分布知识补充</w:t>
      </w:r>
    </w:p>
    <w:p w14:paraId="743D9E99" w14:textId="0BA06E13" w:rsidR="00BA57EB" w:rsidRDefault="00BA57EB" w:rsidP="00BA57EB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标准正态变量</w:t>
      </w:r>
      <w:r>
        <w:rPr>
          <w:rFonts w:ascii="Segoe UI" w:eastAsia="宋体" w:hAnsi="Segoe UI" w:cs="Segoe UI"/>
          <w:color w:val="24292E"/>
          <w:kern w:val="0"/>
          <w:sz w:val="24"/>
          <w:szCs w:val="24"/>
        </w:rPr>
        <w:t>Z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~N(</w:t>
      </w:r>
      <w:r>
        <w:rPr>
          <w:rFonts w:ascii="Segoe UI" w:eastAsia="宋体" w:hAnsi="Segoe UI" w:cs="Segoe UI"/>
          <w:color w:val="24292E"/>
          <w:kern w:val="0"/>
          <w:sz w:val="24"/>
          <w:szCs w:val="24"/>
        </w:rPr>
        <w:t>0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,</w:t>
      </w:r>
      <w:r>
        <w:rPr>
          <w:rFonts w:ascii="Segoe UI" w:eastAsia="宋体" w:hAnsi="Segoe UI" w:cs="Segoe UI"/>
          <w:color w:val="24292E"/>
          <w:kern w:val="0"/>
          <w:sz w:val="24"/>
          <w:szCs w:val="24"/>
        </w:rPr>
        <w:t>1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)</w:t>
      </w:r>
    </w:p>
    <w:p w14:paraId="68FD876D" w14:textId="032886A7" w:rsidR="00BA57EB" w:rsidRDefault="00BA57EB" w:rsidP="00BA57EB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BA57EB">
        <w:rPr>
          <w:rFonts w:ascii="Segoe UI" w:eastAsia="宋体" w:hAnsi="Segoe UI" w:cs="Segoe UI"/>
          <w:color w:val="24292E"/>
          <w:kern w:val="0"/>
          <w:position w:val="-24"/>
          <w:sz w:val="24"/>
          <w:szCs w:val="24"/>
        </w:rPr>
        <w:object w:dxaOrig="920" w:dyaOrig="620" w14:anchorId="3DC563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5" o:title=""/>
          </v:shape>
          <o:OLEObject Type="Embed" ProgID="Equation.DSMT4" ShapeID="_x0000_i1025" DrawAspect="Content" ObjectID="_1619285821" r:id="rId6"/>
        </w:object>
      </w:r>
      <w:r w:rsidR="00D84644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（标准分）</w:t>
      </w:r>
    </w:p>
    <w:p w14:paraId="6284B71B" w14:textId="4BBBBD1B" w:rsidR="00BA57EB" w:rsidRPr="0037648E" w:rsidRDefault="00BA57EB" w:rsidP="00BA57EB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u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为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x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的均值，</w:t>
      </w:r>
      <w:r w:rsidRPr="00BA57EB">
        <w:rPr>
          <w:rFonts w:ascii="Segoe UI" w:eastAsia="宋体" w:hAnsi="Segoe UI" w:cs="Segoe UI"/>
          <w:color w:val="24292E"/>
          <w:kern w:val="0"/>
          <w:position w:val="-6"/>
          <w:sz w:val="24"/>
          <w:szCs w:val="24"/>
        </w:rPr>
        <w:object w:dxaOrig="240" w:dyaOrig="220" w14:anchorId="6BC4FFF7">
          <v:shape id="_x0000_i1026" type="#_x0000_t75" style="width:12pt;height:11.25pt" o:ole="">
            <v:imagedata r:id="rId7" o:title=""/>
          </v:shape>
          <o:OLEObject Type="Embed" ProgID="Equation.DSMT4" ShapeID="_x0000_i1026" DrawAspect="Content" ObjectID="_1619285822" r:id="rId8"/>
        </w:objec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为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x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的标准差，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x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为试图求其概率的变量</w:t>
      </w:r>
    </w:p>
    <w:p w14:paraId="1C3DCB5D" w14:textId="056E0621" w:rsidR="00F15D61" w:rsidRDefault="00D84644" w:rsidP="00D84644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</w:pPr>
      <w:r w:rsidRPr="00D84644"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  <w:t>中心极限</w:t>
      </w:r>
      <w:r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  <w:t>理论</w:t>
      </w:r>
    </w:p>
    <w:p w14:paraId="7EFA49A9" w14:textId="7672EB44" w:rsidR="00024073" w:rsidRDefault="00024073" w:rsidP="00024073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随着样本数的增大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抽样样本的均值分布近似服从正太分布</w:t>
      </w:r>
    </w:p>
    <w:p w14:paraId="7F85E1BA" w14:textId="13041848" w:rsidR="00024073" w:rsidRDefault="00024073" w:rsidP="00024073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024073">
        <w:rPr>
          <w:rFonts w:ascii="Segoe UI" w:eastAsia="宋体" w:hAnsi="Segoe UI" w:cs="Segoe UI"/>
          <w:color w:val="24292E"/>
          <w:kern w:val="0"/>
          <w:sz w:val="24"/>
          <w:szCs w:val="24"/>
        </w:rPr>
        <w:object w:dxaOrig="700" w:dyaOrig="220" w14:anchorId="5A5A52F4">
          <v:shape id="_x0000_i1048" type="#_x0000_t75" style="width:35.25pt;height:11.25pt" o:ole="">
            <v:imagedata r:id="rId9" o:title=""/>
          </v:shape>
          <o:OLEObject Type="Embed" ProgID="Equation.DSMT4" ShapeID="_x0000_i1048" DrawAspect="Content" ObjectID="_1619285823" r:id="rId10"/>
        </w:objec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样本的均值分布为正态分布。</w:t>
      </w:r>
    </w:p>
    <w:p w14:paraId="1F24443F" w14:textId="12A2CDAB" w:rsidR="00024073" w:rsidRDefault="00024073" w:rsidP="00024073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其样本的均值为</w:t>
      </w:r>
      <w:r w:rsidRPr="00024073">
        <w:rPr>
          <w:rFonts w:ascii="Segoe UI" w:eastAsia="宋体" w:hAnsi="Segoe UI" w:cs="Segoe UI"/>
          <w:color w:val="24292E"/>
          <w:kern w:val="0"/>
          <w:position w:val="-6"/>
          <w:sz w:val="24"/>
          <w:szCs w:val="24"/>
        </w:rPr>
        <w:object w:dxaOrig="200" w:dyaOrig="220" w14:anchorId="308D5B6C">
          <v:shape id="_x0000_i1052" type="#_x0000_t75" style="width:9.75pt;height:11.25pt" o:ole="">
            <v:imagedata r:id="rId11" o:title=""/>
          </v:shape>
          <o:OLEObject Type="Embed" ProgID="Equation.DSMT4" ShapeID="_x0000_i1052" DrawAspect="Content" ObjectID="_1619285824" r:id="rId12"/>
        </w:objec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其方差可以表示为：</w:t>
      </w:r>
      <w:r w:rsidRPr="00024073">
        <w:rPr>
          <w:rFonts w:ascii="Segoe UI" w:eastAsia="宋体" w:hAnsi="Segoe UI" w:cs="Segoe UI"/>
          <w:color w:val="24292E"/>
          <w:kern w:val="0"/>
          <w:position w:val="-24"/>
          <w:sz w:val="24"/>
          <w:szCs w:val="24"/>
        </w:rPr>
        <w:object w:dxaOrig="859" w:dyaOrig="660" w14:anchorId="09C138AE">
          <v:shape id="_x0000_i1055" type="#_x0000_t75" style="width:42.75pt;height:33pt" o:ole="">
            <v:imagedata r:id="rId13" o:title=""/>
          </v:shape>
          <o:OLEObject Type="Embed" ProgID="Equation.DSMT4" ShapeID="_x0000_i1055" DrawAspect="Content" ObjectID="_1619285825" r:id="rId14"/>
        </w:objec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即总体方差的</w:t>
      </w:r>
      <w:r w:rsidRPr="00024073">
        <w:rPr>
          <w:rFonts w:ascii="Segoe UI" w:eastAsia="宋体" w:hAnsi="Segoe UI" w:cs="Segoe UI"/>
          <w:color w:val="24292E"/>
          <w:kern w:val="0"/>
          <w:position w:val="-24"/>
          <w:sz w:val="24"/>
          <w:szCs w:val="24"/>
        </w:rPr>
        <w:object w:dxaOrig="240" w:dyaOrig="620" w14:anchorId="0C21F60C">
          <v:shape id="_x0000_i1058" type="#_x0000_t75" style="width:12pt;height:30.75pt" o:ole="">
            <v:imagedata r:id="rId15" o:title=""/>
          </v:shape>
          <o:OLEObject Type="Embed" ProgID="Equation.DSMT4" ShapeID="_x0000_i1058" DrawAspect="Content" ObjectID="_1619285826" r:id="rId16"/>
        </w:object>
      </w:r>
    </w:p>
    <w:p w14:paraId="3A71CEF3" w14:textId="5B62365B" w:rsidR="00024073" w:rsidRPr="00024073" w:rsidRDefault="00D15464" w:rsidP="00024073">
      <w:pPr>
        <w:widowControl/>
        <w:shd w:val="clear" w:color="auto" w:fill="FFFFFF"/>
        <w:spacing w:before="360" w:after="240"/>
        <w:ind w:left="284"/>
        <w:jc w:val="left"/>
        <w:outlineLvl w:val="2"/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</w:pPr>
      <w:r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  <w:t>置信区间</w:t>
      </w:r>
    </w:p>
    <w:p w14:paraId="706B42C7" w14:textId="7C71081C" w:rsidR="00D84644" w:rsidRDefault="00D15464" w:rsidP="00D15464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样本统计量所构造的总体参数的估计区间</w:t>
      </w:r>
    </w:p>
    <w:p w14:paraId="17511655" w14:textId="7A77010D" w:rsidR="00D15464" w:rsidRPr="00D15464" w:rsidRDefault="00D15464" w:rsidP="00D15464">
      <w:pPr>
        <w:widowControl/>
        <w:shd w:val="clear" w:color="auto" w:fill="FFFFFF"/>
        <w:spacing w:before="360" w:after="240"/>
        <w:ind w:left="284"/>
        <w:jc w:val="left"/>
        <w:outlineLvl w:val="2"/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</w:pPr>
      <w:r w:rsidRPr="00D15464"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  <w:t>伯努利分布</w:t>
      </w:r>
    </w:p>
    <w:p w14:paraId="20AB3E6B" w14:textId="57DCEC09" w:rsidR="00D15464" w:rsidRDefault="00D15464" w:rsidP="00D15464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伯努利实验中，成功的随机变量为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1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失败则为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0</w:t>
      </w:r>
    </w:p>
    <w:p w14:paraId="5157E9F0" w14:textId="16E991D1" w:rsidR="00D15464" w:rsidRDefault="00D15464" w:rsidP="00D15464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其均值为</w:t>
      </w:r>
      <w:r w:rsidRPr="00D15464">
        <w:rPr>
          <w:rFonts w:ascii="Segoe UI" w:eastAsia="宋体" w:hAnsi="Segoe UI" w:cs="Segoe UI"/>
          <w:color w:val="24292E"/>
          <w:kern w:val="0"/>
          <w:position w:val="-14"/>
          <w:sz w:val="24"/>
          <w:szCs w:val="24"/>
        </w:rPr>
        <w:object w:dxaOrig="2320" w:dyaOrig="400" w14:anchorId="3BC9D50F">
          <v:shape id="_x0000_i1064" type="#_x0000_t75" style="width:116.25pt;height:20.25pt" o:ole="">
            <v:imagedata r:id="rId17" o:title=""/>
          </v:shape>
          <o:OLEObject Type="Embed" ProgID="Equation.DSMT4" ShapeID="_x0000_i1064" DrawAspect="Content" ObjectID="_1619285827" r:id="rId18"/>
        </w:object>
      </w:r>
    </w:p>
    <w:p w14:paraId="198BCF67" w14:textId="47C196CE" w:rsidR="00D15464" w:rsidRDefault="00D15464" w:rsidP="00D15464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方差为</w:t>
      </w:r>
      <w:r w:rsidR="00EA067C" w:rsidRPr="00D15464">
        <w:rPr>
          <w:rFonts w:ascii="Segoe UI" w:eastAsia="宋体" w:hAnsi="Segoe UI" w:cs="Segoe UI"/>
          <w:color w:val="24292E"/>
          <w:kern w:val="0"/>
          <w:position w:val="-14"/>
          <w:sz w:val="24"/>
          <w:szCs w:val="24"/>
        </w:rPr>
        <w:object w:dxaOrig="4440" w:dyaOrig="440" w14:anchorId="4F999B11">
          <v:shape id="_x0000_i1070" type="#_x0000_t75" style="width:222pt;height:21.75pt" o:ole="">
            <v:imagedata r:id="rId19" o:title=""/>
          </v:shape>
          <o:OLEObject Type="Embed" ProgID="Equation.DSMT4" ShapeID="_x0000_i1070" DrawAspect="Content" ObjectID="_1619285828" r:id="rId20"/>
        </w:object>
      </w:r>
    </w:p>
    <w:p w14:paraId="68C3395F" w14:textId="00050797" w:rsidR="00EA067C" w:rsidRDefault="00EA067C" w:rsidP="00D15464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标准差为</w:t>
      </w:r>
      <w:r w:rsidRPr="00EA067C">
        <w:rPr>
          <w:rFonts w:ascii="Segoe UI" w:eastAsia="宋体" w:hAnsi="Segoe UI" w:cs="Segoe UI"/>
          <w:color w:val="24292E"/>
          <w:kern w:val="0"/>
          <w:position w:val="-16"/>
          <w:sz w:val="24"/>
          <w:szCs w:val="24"/>
        </w:rPr>
        <w:object w:dxaOrig="1380" w:dyaOrig="460" w14:anchorId="5AA39BCB">
          <v:shape id="_x0000_i1074" type="#_x0000_t75" style="width:69pt;height:23.25pt" o:ole="">
            <v:imagedata r:id="rId21" o:title=""/>
          </v:shape>
          <o:OLEObject Type="Embed" ProgID="Equation.DSMT4" ShapeID="_x0000_i1074" DrawAspect="Content" ObjectID="_1619285829" r:id="rId22"/>
        </w:object>
      </w:r>
    </w:p>
    <w:p w14:paraId="5C00EB18" w14:textId="598BBBB7" w:rsidR="00EA067C" w:rsidRPr="00D15464" w:rsidRDefault="009B658B" w:rsidP="00D15464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置信区间可以描述为误差范围</w:t>
      </w:r>
      <w:bookmarkStart w:id="0" w:name="_GoBack"/>
      <w:bookmarkEnd w:id="0"/>
    </w:p>
    <w:sectPr w:rsidR="00EA067C" w:rsidRPr="00D154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3E6D7E"/>
    <w:multiLevelType w:val="multilevel"/>
    <w:tmpl w:val="A2B6AE6E"/>
    <w:lvl w:ilvl="0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B1C"/>
    <w:rsid w:val="00024073"/>
    <w:rsid w:val="009B658B"/>
    <w:rsid w:val="00AF2B1C"/>
    <w:rsid w:val="00BA57EB"/>
    <w:rsid w:val="00D15464"/>
    <w:rsid w:val="00D84644"/>
    <w:rsid w:val="00EA067C"/>
    <w:rsid w:val="00F15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E3498E"/>
  <w15:chartTrackingRefBased/>
  <w15:docId w15:val="{72218837-CE11-457B-A2CA-7E5FF6FAA7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57E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407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9</TotalTime>
  <Pages>1</Pages>
  <Words>68</Words>
  <Characters>391</Characters>
  <Application>Microsoft Office Word</Application>
  <DocSecurity>0</DocSecurity>
  <Lines>3</Lines>
  <Paragraphs>1</Paragraphs>
  <ScaleCrop>false</ScaleCrop>
  <Company/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弘昊 李</dc:creator>
  <cp:keywords/>
  <dc:description/>
  <cp:lastModifiedBy>弘昊 李</cp:lastModifiedBy>
  <cp:revision>3</cp:revision>
  <dcterms:created xsi:type="dcterms:W3CDTF">2019-05-12T12:37:00Z</dcterms:created>
  <dcterms:modified xsi:type="dcterms:W3CDTF">2019-05-13T12:50:00Z</dcterms:modified>
</cp:coreProperties>
</file>